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6"/>
  </p:notesMasterIdLst>
  <p:handoutMasterIdLst>
    <p:handoutMasterId r:id="rId17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00" autoAdjust="0"/>
    <p:restoredTop sz="86413" autoAdjust="0"/>
  </p:normalViewPr>
  <p:slideViewPr>
    <p:cSldViewPr>
      <p:cViewPr varScale="1">
        <p:scale>
          <a:sx n="74" d="100"/>
          <a:sy n="74" d="100"/>
        </p:scale>
        <p:origin x="-108" y="-17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-95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B3D43F-AD60-BF4F-B02D-50EFD86D3F44}" type="datetimeFigureOut">
              <a:rPr lang="en-US" smtClean="0"/>
              <a:t>10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72C494-18E8-6C48-8F29-21BB1EA265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82904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F54F01C-9DAE-4834-B3FA-3D4760BB017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4047097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531639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511433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73992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138166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09610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04926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54988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456592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363359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50053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33286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68390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</a:rPr>
              <a:t>2.4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1143000 w 96"/>
              <a:gd name="T3" fmla="*/ 0 h 192"/>
              <a:gd name="T4" fmla="*/ 1143000 w 96"/>
              <a:gd name="T5" fmla="*/ 6096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pic>
        <p:nvPicPr>
          <p:cNvPr id="14" name="Picture 15" descr="Lay Linear Algebra 6e cover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48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CE90E932-D1B3-4534-813D-FD4EBE5E39C2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1752600" y="6305550"/>
            <a:ext cx="47244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37696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CE7008AD-6ACD-4396-A6D7-C548241CE52C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7244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Symbol" panose="05050102010706020507" pitchFamily="18" charset="2"/>
              <a:buNone/>
              <a:defRPr sz="1200" smtClean="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7" name="Picture 16" descr="Pearson Logo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emf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emf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atrix Algebra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RTITIONED MATRIC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VERSES OF PARTIONED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>
                    <a:cs typeface="Times New Roman" panose="02020603050405020304" pitchFamily="18" charset="0"/>
                  </a:rPr>
                  <a:t>The next example illustrates calculations involving inverses and partitioned matrices. </a:t>
                </a:r>
              </a:p>
              <a:p>
                <a:pPr eaLnBrk="1" hangingPunct="1"/>
                <a:r>
                  <a:rPr lang="en-US" altLang="en-US" sz="2800" b="1" dirty="0">
                    <a:cs typeface="Times New Roman" panose="02020603050405020304" pitchFamily="18" charset="0"/>
                  </a:rPr>
                  <a:t>Example 5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 A matrix of the form</a:t>
                </a: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en-US" sz="2800" b="0" i="1" baseline="-250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en-US" sz="2800" b="0" i="1" baseline="-250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  <m:r>
                                  <a:rPr lang="en-US" altLang="en-US" sz="2800" b="0" i="1" baseline="-250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800" dirty="0">
                    <a:cs typeface="Times New Roman" panose="02020603050405020304" pitchFamily="18" charset="0"/>
                  </a:rPr>
                  <a:t>Is said to be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block upper triangular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 Assume tha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2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, and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is invertible. Find a formula for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30000" dirty="0">
                    <a:cs typeface="Times New Roman" panose="02020603050405020304" pitchFamily="18" charset="0"/>
                  </a:rPr>
                  <a:t>-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  <a:blipFill rotWithShape="0">
                <a:blip r:embed="rId4"/>
                <a:stretch>
                  <a:fillRect l="-1193" t="-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4198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VERSES OF PARTIONED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Denote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30000" dirty="0">
                    <a:cs typeface="Times New Roman" panose="02020603050405020304" pitchFamily="18" charset="0"/>
                  </a:rPr>
                  <a:t>–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by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and partition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so that</a:t>
                </a: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altLang="en-US" sz="28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1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  <m:r>
                                <a:rPr lang="en-US" altLang="en-US" sz="28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  <m:r>
                                <a:rPr lang="en-US" altLang="en-US" sz="2800" b="0" i="1" baseline="-2500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          (2)</a:t>
                </a: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800" dirty="0">
                    <a:cs typeface="Times New Roman" panose="02020603050405020304" pitchFamily="18" charset="0"/>
                  </a:rPr>
                  <a:t>This matrix equation provides four equations that will lead to the unknown blocks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…,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2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 Compute the product on the left side of equation (2), and equate each entry with the corresponding block in the identity matrix on the right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  <a:blipFill>
                <a:blip r:embed="rId4"/>
                <a:stretch>
                  <a:fillRect l="-1316" t="-1515" r="-1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0997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VERSES OF PARTIONED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 smtClean="0">
                    <a:cs typeface="Times New Roman" panose="02020603050405020304" pitchFamily="18" charset="0"/>
                  </a:rPr>
                  <a:t>That is, set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800" b="0" dirty="0"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𝑝</m:t>
                    </m:r>
                  </m:oMath>
                </a14:m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    (3)</a:t>
                </a:r>
                <a:endParaRPr lang="en-US" altLang="en-US" sz="2800" baseline="-250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800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       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(4)</a:t>
                </a:r>
                <a:endParaRPr lang="en-US" altLang="en-US" sz="2800" baseline="-250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   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   (5)</a:t>
                </a:r>
                <a:endParaRPr lang="en-US" altLang="en-US" sz="2800" baseline="-250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𝑞</m:t>
                    </m:r>
                  </m:oMath>
                </a14:m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    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 (6)  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/>
                <a:r>
                  <a:rPr lang="en-US" altLang="en-US" sz="2800" dirty="0">
                    <a:cs typeface="Times New Roman" panose="02020603050405020304" pitchFamily="18" charset="0"/>
                  </a:rPr>
                  <a:t>By itself, equation (6) does not show tha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2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is invertible. However, since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2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is square, the Invertible Matrix Theorem and (6) together show tha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22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is invertible and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  <a:blipFill rotWithShape="1">
                <a:blip r:embed="rId4"/>
                <a:stretch>
                  <a:fillRect l="-1193" t="-1212" b="-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0449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VERSES OF PARTIONED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>
                    <a:cs typeface="Times New Roman" panose="02020603050405020304" pitchFamily="18" charset="0"/>
                  </a:rPr>
                  <a:t>Next, left-multiply both sides of (5)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and obtain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=0</m:t>
                    </m:r>
                  </m:oMath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800" dirty="0">
                    <a:cs typeface="Times New Roman" panose="02020603050405020304" pitchFamily="18" charset="0"/>
                  </a:rPr>
                  <a:t>So that (3) simplifies to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800" dirty="0">
                    <a:cs typeface="Times New Roman" panose="02020603050405020304" pitchFamily="18" charset="0"/>
                  </a:rPr>
                  <a:t>Since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is square, this shows tha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1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is invertible and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. Finally, use these results with (4) to find that</a:t>
                </a:r>
              </a:p>
              <a:p>
                <a:pPr eaLnBrk="1" hangingPunct="1"/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sSubSup>
                      <m:sSubSupPr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    and </a:t>
                </a:r>
                <a14:m>
                  <m:oMath xmlns:m="http://schemas.openxmlformats.org/officeDocument/2006/math">
                    <m: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sSubSup>
                      <m:sSubSupPr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sub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  <a:blipFill rotWithShape="0">
                <a:blip r:embed="rId3"/>
                <a:stretch>
                  <a:fillRect l="-1193" t="-1091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5275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VERSES OF PARTIONED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>
                    <a:cs typeface="Times New Roman" panose="02020603050405020304" pitchFamily="18" charset="0"/>
                  </a:rPr>
                  <a:t>Thus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en-US" altLang="en-US" sz="2800" baseline="46000" dirty="0"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800" baseline="46000" dirty="0">
                    <a:cs typeface="Times New Roman" panose="02020603050405020304" pitchFamily="18" charset="0"/>
                  </a:rPr>
                  <a:t>-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en-US" sz="28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1</m:t>
                                  </m:r>
                                </m:sub>
                                <m:sup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altLang="en-US" sz="28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1</m:t>
                                  </m:r>
                                </m:sub>
                                <m:sup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altLang="en-US" sz="2800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  <m:sSubSup>
                                <m:sSubSupPr>
                                  <m:ctrlPr>
                                    <a:rPr lang="en-US" altLang="en-US" sz="28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2</m:t>
                                  </m:r>
                                </m:sub>
                                <m:sup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en-US" sz="28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2</m:t>
                                  </m:r>
                                </m:sub>
                                <m:sup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800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block diagonal matrix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is a partitioned matrix with zero blocks off the main diagonal (of blocks). Such a matrix is invertible if and only if each block on the diagonal is invertible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371600"/>
                <a:ext cx="8686800" cy="5029200"/>
              </a:xfrm>
              <a:blipFill rotWithShape="0">
                <a:blip r:embed="rId3"/>
                <a:stretch>
                  <a:fillRect l="-1193" t="-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31725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RTITIONED MATRICE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cs typeface="Times New Roman" panose="02020603050405020304" pitchFamily="18" charset="0"/>
              </a:rPr>
              <a:t>A key feature of our work with matrices has been the ability to regard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as a list of column vectors rather than just a rectangular array of numbers.</a:t>
            </a:r>
          </a:p>
          <a:p>
            <a:pPr eaLnBrk="1" hangingPunct="1"/>
            <a:r>
              <a:rPr lang="en-US" altLang="en-US" sz="2800" dirty="0">
                <a:cs typeface="Times New Roman" panose="02020603050405020304" pitchFamily="18" charset="0"/>
              </a:rPr>
              <a:t>This point of view has been so useful that we wish to consider other </a:t>
            </a:r>
            <a:r>
              <a:rPr lang="en-US" altLang="en-US" sz="2800" b="1" dirty="0">
                <a:cs typeface="Times New Roman" panose="02020603050405020304" pitchFamily="18" charset="0"/>
              </a:rPr>
              <a:t>partitions</a:t>
            </a:r>
            <a:r>
              <a:rPr lang="en-US" altLang="en-US" sz="2800" dirty="0">
                <a:cs typeface="Times New Roman" panose="02020603050405020304" pitchFamily="18" charset="0"/>
              </a:rPr>
              <a:t>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, indicated by horizontal and vertical dividing rules, as in Example 1 on the next slide.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RTITIONED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>
                    <a:cs typeface="Times New Roman" panose="02020603050405020304" pitchFamily="18" charset="0"/>
                  </a:rPr>
                  <a:t>Example 1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  The matrix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800" dirty="0">
                    <a:cs typeface="Times New Roman" panose="02020603050405020304" pitchFamily="18" charset="0"/>
                  </a:rPr>
                  <a:t>Can also be written as the </a:t>
                </a:r>
                <a14:m>
                  <m:oMath xmlns:m="http://schemas.openxmlformats.org/officeDocument/2006/math">
                    <m:r>
                      <a:rPr lang="en-US" alt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3 </m:t>
                    </m:r>
                  </m:oMath>
                </a14:m>
                <a:r>
                  <a:rPr lang="en-US" altLang="en-US" sz="2800" b="1" dirty="0">
                    <a:cs typeface="Times New Roman" panose="02020603050405020304" pitchFamily="18" charset="0"/>
                  </a:rPr>
                  <a:t>partitioned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(or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block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)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matrix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8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8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8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8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8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8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8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800" dirty="0">
                    <a:cs typeface="Times New Roman" panose="02020603050405020304" pitchFamily="18" charset="0"/>
                  </a:rPr>
                  <a:t>Whose entries are the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blocks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(or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submatrices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3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8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4</m:t>
                          </m:r>
                        </m:e>
                      </m:d>
                    </m:oMath>
                  </m:oMathPara>
                </a14:m>
                <a:endParaRPr lang="en-US" altLang="en-US" sz="2800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>
                <a:blip r:embed="rId4"/>
                <a:stretch>
                  <a:fillRect l="-1389" t="-1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E6BC4618-44B4-414B-A70E-27412F0BDF8B}"/>
              </a:ext>
            </a:extLst>
          </p:cNvPr>
          <p:cNvCxnSpPr/>
          <p:nvPr/>
        </p:nvCxnSpPr>
        <p:spPr bwMode="auto">
          <a:xfrm>
            <a:off x="2743200" y="2590800"/>
            <a:ext cx="4343400" cy="0"/>
          </a:xfrm>
          <a:prstGeom prst="lin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D70F2B9F-A352-AA4C-996A-E304DD7AAC68}"/>
              </a:ext>
            </a:extLst>
          </p:cNvPr>
          <p:cNvCxnSpPr>
            <a:cxnSpLocks/>
          </p:cNvCxnSpPr>
          <p:nvPr/>
        </p:nvCxnSpPr>
        <p:spPr bwMode="auto">
          <a:xfrm>
            <a:off x="6400800" y="1828800"/>
            <a:ext cx="0" cy="1143000"/>
          </a:xfrm>
          <a:prstGeom prst="lin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420FD3D4-E76C-2C48-BC15-4AB9CFD6EADD}"/>
              </a:ext>
            </a:extLst>
          </p:cNvPr>
          <p:cNvCxnSpPr>
            <a:cxnSpLocks/>
          </p:cNvCxnSpPr>
          <p:nvPr/>
        </p:nvCxnSpPr>
        <p:spPr bwMode="auto">
          <a:xfrm>
            <a:off x="5029200" y="1831975"/>
            <a:ext cx="0" cy="1143000"/>
          </a:xfrm>
          <a:prstGeom prst="lin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734195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DDITION AND SCALAR MULTIPLICATION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cs typeface="Times New Roman" panose="02020603050405020304" pitchFamily="18" charset="0"/>
              </a:rPr>
              <a:t>If matrices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and 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are the same size and are partitioned in exactly the same way, then it is natural to make the same partition of the ordinary matrix sum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+ 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</a:p>
          <a:p>
            <a:pPr eaLnBrk="1" hangingPunct="1"/>
            <a:r>
              <a:rPr lang="en-US" altLang="en-US" sz="2800" dirty="0">
                <a:cs typeface="Times New Roman" panose="02020603050405020304" pitchFamily="18" charset="0"/>
              </a:rPr>
              <a:t>In this case, each block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+ 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is the (matrix) sum of the corresponding blocks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and 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</a:p>
          <a:p>
            <a:pPr eaLnBrk="1" hangingPunct="1"/>
            <a:r>
              <a:rPr lang="en-US" altLang="en-US" sz="2800" dirty="0">
                <a:cs typeface="Times New Roman" panose="02020603050405020304" pitchFamily="18" charset="0"/>
              </a:rPr>
              <a:t>Multiplication of a partitioned matrix by a scalar is also computed block by block.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6031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PLICATION OF PARTITIONED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066800"/>
                <a:ext cx="8686800" cy="5638800"/>
              </a:xfrm>
            </p:spPr>
            <p:txBody>
              <a:bodyPr/>
              <a:lstStyle/>
              <a:p>
                <a:pPr eaLnBrk="1" hangingPunct="1">
                  <a:spcBef>
                    <a:spcPts val="0"/>
                  </a:spcBef>
                </a:pPr>
                <a:r>
                  <a:rPr lang="en-US" altLang="en-US" sz="2750" dirty="0">
                    <a:cs typeface="Times New Roman" panose="02020603050405020304" pitchFamily="18" charset="0"/>
                  </a:rPr>
                  <a:t>Partitioned matrices can be multiplied by the usual row—column rule as if the block entries were scalars, provided that for a product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B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, the column partition of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matches the row partition of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altLang="en-US" sz="2750" b="1" dirty="0">
                    <a:cs typeface="Times New Roman" panose="02020603050405020304" pitchFamily="18" charset="0"/>
                  </a:rPr>
                  <a:t>Example 3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   Let 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altLang="en-US" sz="2750" dirty="0">
                    <a:cs typeface="Times New Roman" panose="02020603050405020304" pitchFamily="18" charset="0"/>
                  </a:rPr>
                  <a:t>The 5 columns of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are partitioned into a set of 3 columns and then a set of 2 columns. The 5 rows of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are partitioned in the same way—into a set of 3 rows and then a set of 2 rows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066800"/>
                <a:ext cx="8686800" cy="5638800"/>
              </a:xfrm>
              <a:blipFill>
                <a:blip r:embed="rId4"/>
                <a:stretch>
                  <a:fillRect l="-1316" t="-1126" r="-1901" b="-1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79E00072-BBFA-9B4B-8065-D9FFB8271822}"/>
              </a:ext>
            </a:extLst>
          </p:cNvPr>
          <p:cNvCxnSpPr>
            <a:cxnSpLocks/>
          </p:cNvCxnSpPr>
          <p:nvPr/>
        </p:nvCxnSpPr>
        <p:spPr bwMode="auto">
          <a:xfrm>
            <a:off x="1072662" y="4243754"/>
            <a:ext cx="2800838" cy="0"/>
          </a:xfrm>
          <a:prstGeom prst="lin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7C7DBF90-F521-434E-B5D7-522CF3A7D0E0}"/>
              </a:ext>
            </a:extLst>
          </p:cNvPr>
          <p:cNvCxnSpPr>
            <a:cxnSpLocks/>
          </p:cNvCxnSpPr>
          <p:nvPr/>
        </p:nvCxnSpPr>
        <p:spPr bwMode="auto">
          <a:xfrm>
            <a:off x="2775439" y="3581400"/>
            <a:ext cx="0" cy="949814"/>
          </a:xfrm>
          <a:prstGeom prst="lin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AAFE8613-CCA1-6741-85B0-3B1B2A55911F}"/>
              </a:ext>
            </a:extLst>
          </p:cNvPr>
          <p:cNvCxnSpPr>
            <a:cxnSpLocks/>
          </p:cNvCxnSpPr>
          <p:nvPr/>
        </p:nvCxnSpPr>
        <p:spPr bwMode="auto">
          <a:xfrm>
            <a:off x="6686706" y="4243754"/>
            <a:ext cx="857094" cy="0"/>
          </a:xfrm>
          <a:prstGeom prst="lin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429273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PLICATION OF PARTITIONED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219200"/>
                <a:ext cx="86868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We say that the partitions of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are conformable for block multiplication. It can be shown that the ordinary product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B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can be written as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en-US" sz="275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en-US" sz="275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75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It is important for each smaller product in the expression for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B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to be written with the submatrix from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on the left, since matrix multiplication is not commutative. </a:t>
                </a:r>
              </a:p>
              <a:p>
                <a:pPr eaLnBrk="1" hangingPunct="1"/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219200"/>
                <a:ext cx="8686800" cy="5181600"/>
              </a:xfrm>
              <a:blipFill>
                <a:blip r:embed="rId3"/>
                <a:stretch>
                  <a:fillRect l="-1316" t="-1225" r="-2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9E1BB5E1-FAC7-8B4F-A137-A9D30B501D91}"/>
              </a:ext>
            </a:extLst>
          </p:cNvPr>
          <p:cNvCxnSpPr>
            <a:cxnSpLocks/>
          </p:cNvCxnSpPr>
          <p:nvPr/>
        </p:nvCxnSpPr>
        <p:spPr bwMode="auto">
          <a:xfrm>
            <a:off x="7306408" y="3311770"/>
            <a:ext cx="1009494" cy="0"/>
          </a:xfrm>
          <a:prstGeom prst="lin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147431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PLICATION OF PARTITIONED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219200"/>
                <a:ext cx="86868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For instance,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75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altLang="en-US" sz="275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75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en-US" sz="275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5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5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en-US" sz="27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7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5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0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e>
                              <m:e>
                                <m:r>
                                  <a:rPr lang="en-US" altLang="en-US" sz="275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5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50" dirty="0">
                    <a:cs typeface="Times New Roman" panose="02020603050405020304" pitchFamily="18" charset="0"/>
                  </a:rPr>
                  <a:t>Hence the top block in </a:t>
                </a:r>
                <a:r>
                  <a:rPr lang="en-US" altLang="en-US" sz="2750" i="1" dirty="0">
                    <a:cs typeface="Times New Roman" panose="02020603050405020304" pitchFamily="18" charset="0"/>
                  </a:rPr>
                  <a:t>AB</a:t>
                </a:r>
                <a:r>
                  <a:rPr lang="en-US" altLang="en-US" sz="2750" dirty="0">
                    <a:cs typeface="Times New Roman" panose="02020603050405020304" pitchFamily="18" charset="0"/>
                  </a:rPr>
                  <a:t> is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en-US" alt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6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219200"/>
                <a:ext cx="8686800" cy="5181600"/>
              </a:xfrm>
              <a:blipFill>
                <a:blip r:embed="rId3"/>
                <a:stretch>
                  <a:fillRect l="-1316" t="-1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7505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PLICATION OF PARTITIONED MATRICE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686800" cy="5181600"/>
          </a:xfrm>
        </p:spPr>
        <p:txBody>
          <a:bodyPr/>
          <a:lstStyle/>
          <a:p>
            <a:pPr eaLnBrk="1" hangingPunct="1"/>
            <a:r>
              <a:rPr lang="en-US" altLang="en-US" sz="2800" b="1" dirty="0">
                <a:solidFill>
                  <a:srgbClr val="077C97"/>
                </a:solidFill>
                <a:cs typeface="Times New Roman" panose="02020603050405020304" pitchFamily="18" charset="0"/>
              </a:rPr>
              <a:t>Theorem 10</a:t>
            </a:r>
            <a:r>
              <a:rPr lang="en-US" altLang="en-US" sz="2800" dirty="0">
                <a:cs typeface="Times New Roman" panose="02020603050405020304" pitchFamily="18" charset="0"/>
              </a:rPr>
              <a:t>: Column—Row Expansion of </a:t>
            </a:r>
            <a:r>
              <a:rPr lang="en-US" altLang="en-US" sz="2800" i="1" dirty="0">
                <a:cs typeface="Times New Roman" panose="02020603050405020304" pitchFamily="18" charset="0"/>
              </a:rPr>
              <a:t>AB</a:t>
            </a:r>
          </a:p>
          <a:p>
            <a:pPr eaLnBrk="1" hangingPunct="1"/>
            <a:endParaRPr lang="en-US" altLang="en-US" sz="2800" i="1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i="1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i="1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i="1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i="1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b="1" dirty="0">
                <a:cs typeface="Times New Roman" panose="02020603050405020304" pitchFamily="18" charset="0"/>
              </a:rPr>
              <a:t>Proof </a:t>
            </a:r>
            <a:r>
              <a:rPr lang="en-US" altLang="en-US" sz="2800" dirty="0">
                <a:cs typeface="Times New Roman" panose="02020603050405020304" pitchFamily="18" charset="0"/>
              </a:rPr>
              <a:t>For each row index </a:t>
            </a:r>
            <a:r>
              <a:rPr lang="en-US" altLang="en-US" sz="2800" i="1" dirty="0"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cs typeface="Times New Roman" panose="02020603050405020304" pitchFamily="18" charset="0"/>
              </a:rPr>
              <a:t> and column index </a:t>
            </a:r>
            <a:r>
              <a:rPr lang="en-US" altLang="en-US" sz="2800" i="1" dirty="0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, the (</a:t>
            </a:r>
            <a:r>
              <a:rPr lang="en-US" altLang="en-US" sz="2800" i="1" dirty="0"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)-entry in col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)and 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j</a:t>
            </a:r>
            <a:r>
              <a:rPr lang="en-US" altLang="en-US" sz="2800" i="1" dirty="0"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cs typeface="Times New Roman" panose="02020603050405020304" pitchFamily="18" charset="0"/>
              </a:rPr>
              <a:t>from row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) is the product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ik</a:t>
            </a:r>
            <a:r>
              <a:rPr lang="en-US" altLang="en-US" sz="2800" dirty="0">
                <a:cs typeface="Times New Roman" panose="02020603050405020304" pitchFamily="18" charset="0"/>
              </a:rPr>
              <a:t> from col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) and 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j</a:t>
            </a:r>
            <a:r>
              <a:rPr lang="en-US" altLang="en-US" sz="2800" dirty="0">
                <a:cs typeface="Times New Roman" panose="02020603050405020304" pitchFamily="18" charset="0"/>
              </a:rPr>
              <a:t> from row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). </a:t>
            </a:r>
            <a:endParaRPr lang="en-US" altLang="en-US" sz="28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450298" y="306222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1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3059" y="1981200"/>
            <a:ext cx="7725481" cy="2703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2793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2.4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>
                <a:latin typeface="Arial" panose="020B0604020202020204" pitchFamily="34" charset="0"/>
              </a:rPr>
              <a:t>Copyright © 2021 Pearson Education, Inc. All Rights Reserved 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PLICATION OF PARTITIONED MATRICE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50292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cs typeface="Times New Roman" panose="02020603050405020304" pitchFamily="18" charset="0"/>
              </a:rPr>
              <a:t>Hence</a:t>
            </a:r>
            <a:r>
              <a:rPr lang="en-US" altLang="en-US" sz="2800" b="1" dirty="0">
                <a:solidFill>
                  <a:srgbClr val="077C97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cs typeface="Times New Roman" panose="02020603050405020304" pitchFamily="18" charset="0"/>
              </a:rPr>
              <a:t>the (</a:t>
            </a:r>
            <a:r>
              <a:rPr lang="en-US" altLang="en-US" sz="2800" i="1" dirty="0"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)-entry in the sum shown in equation (1) is </a:t>
            </a:r>
          </a:p>
          <a:p>
            <a:pPr eaLnBrk="1" hangingPunct="1"/>
            <a:endParaRPr lang="en-US" altLang="en-US" sz="2800" b="1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dirty="0">
                <a:cs typeface="Times New Roman" panose="02020603050405020304" pitchFamily="18" charset="0"/>
              </a:rPr>
              <a:t>This sum is also the (</a:t>
            </a:r>
            <a:r>
              <a:rPr lang="en-US" altLang="en-US" sz="2800" i="1" dirty="0"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cs typeface="Times New Roman" panose="02020603050405020304" pitchFamily="18" charset="0"/>
              </a:rPr>
              <a:t>)-entry in </a:t>
            </a:r>
            <a:r>
              <a:rPr lang="en-US" altLang="en-US" sz="2800" i="1" dirty="0">
                <a:cs typeface="Times New Roman" panose="02020603050405020304" pitchFamily="18" charset="0"/>
              </a:rPr>
              <a:t>AB</a:t>
            </a:r>
            <a:r>
              <a:rPr lang="en-US" altLang="en-US" sz="2800" dirty="0">
                <a:cs typeface="Times New Roman" panose="02020603050405020304" pitchFamily="18" charset="0"/>
              </a:rPr>
              <a:t>, by the row—column rule.  </a:t>
            </a:r>
          </a:p>
          <a:p>
            <a:pPr eaLnBrk="1" hangingPunct="1"/>
            <a:endParaRPr lang="en-US" altLang="en-US" sz="28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2550" y="2287510"/>
            <a:ext cx="6438900" cy="912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26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74</TotalTime>
  <Words>1562</Words>
  <Application>Microsoft Office PowerPoint</Application>
  <PresentationFormat>On-screen Show (4:3)</PresentationFormat>
  <Paragraphs>127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Blends</vt:lpstr>
      <vt:lpstr>Equation</vt:lpstr>
      <vt:lpstr>Matrix Algebra</vt:lpstr>
      <vt:lpstr>PARTITIONED MATRICES</vt:lpstr>
      <vt:lpstr>PARTITIONED MATRICES</vt:lpstr>
      <vt:lpstr>ADDITION AND SCALAR MULTIPLICATION</vt:lpstr>
      <vt:lpstr>MULTIPLICATION OF PARTITIONED MATRICES</vt:lpstr>
      <vt:lpstr>MULTIPLICATION OF PARTITIONED MATRICES</vt:lpstr>
      <vt:lpstr>MULTIPLICATION OF PARTITIONED MATRICES</vt:lpstr>
      <vt:lpstr>MULTIPLICATION OF PARTITIONED MATRICES</vt:lpstr>
      <vt:lpstr>MULTIPLICATION OF PARTITIONED MATRICES</vt:lpstr>
      <vt:lpstr>INVERSES OF PARTIONED MATRICES</vt:lpstr>
      <vt:lpstr>INVERSES OF PARTIONED MATRICES</vt:lpstr>
      <vt:lpstr>INVERSES OF PARTIONED MATRICES</vt:lpstr>
      <vt:lpstr>INVERSES OF PARTIONED MATRICES</vt:lpstr>
      <vt:lpstr>INVERSES OF PARTIONED MATRICES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00</cp:revision>
  <dcterms:created xsi:type="dcterms:W3CDTF">2005-10-22T18:34:54Z</dcterms:created>
  <dcterms:modified xsi:type="dcterms:W3CDTF">2020-10-12T15:53:35Z</dcterms:modified>
</cp:coreProperties>
</file>